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618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  <p:sldId id="621" r:id="rId17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31D74AE-508C-4561-9C95-DF7ACC77AB13}" v="4" dt="2025-04-21T07:57:31.46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07" autoAdjust="0"/>
    <p:restoredTop sz="90823" autoAdjust="0"/>
  </p:normalViewPr>
  <p:slideViewPr>
    <p:cSldViewPr snapToObjects="1">
      <p:cViewPr varScale="1">
        <p:scale>
          <a:sx n="142" d="100"/>
          <a:sy n="142" d="100"/>
        </p:scale>
        <p:origin x="3072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</pc:sldChg>
    </pc:docChg>
  </pc:docChgLst>
  <pc:docChgLst>
    <pc:chgData name="Øyvind Wiig Petersen" userId="8db00c4c-acc5-4dea-8516-ccf730572e42" providerId="ADAL" clId="{05A6CDD1-6EC8-4613-8985-22F5A7D673CE}"/>
    <pc:docChg chg="undo custSel addSld delSld modSld sldOrd">
      <pc:chgData name="Øyvind Wiig Petersen" userId="8db00c4c-acc5-4dea-8516-ccf730572e42" providerId="ADAL" clId="{05A6CDD1-6EC8-4613-8985-22F5A7D673CE}" dt="2023-12-13T11:41:07.357" v="287"/>
      <pc:docMkLst>
        <pc:docMk/>
      </pc:docMkLst>
      <pc:sldChg chg="modSp mod">
        <pc:chgData name="Øyvind Wiig Petersen" userId="8db00c4c-acc5-4dea-8516-ccf730572e42" providerId="ADAL" clId="{05A6CDD1-6EC8-4613-8985-22F5A7D673CE}" dt="2023-12-08T13:42:00.368" v="19" actId="1076"/>
        <pc:sldMkLst>
          <pc:docMk/>
          <pc:sldMk cId="3155278157" sldId="574"/>
        </pc:sldMkLst>
      </pc:sldChg>
      <pc:sldChg chg="delSp modSp mod">
        <pc:chgData name="Øyvind Wiig Petersen" userId="8db00c4c-acc5-4dea-8516-ccf730572e42" providerId="ADAL" clId="{05A6CDD1-6EC8-4613-8985-22F5A7D673CE}" dt="2023-12-08T13:42:16.693" v="21" actId="478"/>
        <pc:sldMkLst>
          <pc:docMk/>
          <pc:sldMk cId="2392343102" sldId="579"/>
        </pc:sldMkLst>
      </pc:sldChg>
      <pc:sldChg chg="modSp">
        <pc:chgData name="Øyvind Wiig Petersen" userId="8db00c4c-acc5-4dea-8516-ccf730572e42" providerId="ADAL" clId="{05A6CDD1-6EC8-4613-8985-22F5A7D673CE}" dt="2023-12-10T09:11:11.545" v="206"/>
        <pc:sldMkLst>
          <pc:docMk/>
          <pc:sldMk cId="2641580211" sldId="612"/>
        </pc:sldMkLst>
      </pc:sldChg>
      <pc:sldChg chg="addSp delSp modSp mod">
        <pc:chgData name="Øyvind Wiig Petersen" userId="8db00c4c-acc5-4dea-8516-ccf730572e42" providerId="ADAL" clId="{05A6CDD1-6EC8-4613-8985-22F5A7D673CE}" dt="2023-12-13T11:40:00.466" v="281" actId="478"/>
        <pc:sldMkLst>
          <pc:docMk/>
          <pc:sldMk cId="531684205" sldId="614"/>
        </pc:sldMkLst>
      </pc:sldChg>
      <pc:sldChg chg="delSp modSp add del mod">
        <pc:chgData name="Øyvind Wiig Petersen" userId="8db00c4c-acc5-4dea-8516-ccf730572e42" providerId="ADAL" clId="{05A6CDD1-6EC8-4613-8985-22F5A7D673CE}" dt="2023-12-08T13:38:54.475" v="15" actId="2696"/>
        <pc:sldMkLst>
          <pc:docMk/>
          <pc:sldMk cId="445848651" sldId="620"/>
        </pc:sldMkLst>
      </pc:sldChg>
      <pc:sldChg chg="addSp delSp modSp new mod ord modShow">
        <pc:chgData name="Øyvind Wiig Petersen" userId="8db00c4c-acc5-4dea-8516-ccf730572e42" providerId="ADAL" clId="{05A6CDD1-6EC8-4613-8985-22F5A7D673CE}" dt="2023-12-13T11:34:16.064" v="264"/>
        <pc:sldMkLst>
          <pc:docMk/>
          <pc:sldMk cId="2126357600" sldId="620"/>
        </pc:sldMkLst>
      </pc:sldChg>
      <pc:sldChg chg="addSp delSp modSp add mod">
        <pc:chgData name="Øyvind Wiig Petersen" userId="8db00c4c-acc5-4dea-8516-ccf730572e42" providerId="ADAL" clId="{05A6CDD1-6EC8-4613-8985-22F5A7D673CE}" dt="2023-12-13T11:41:07.357" v="287"/>
        <pc:sldMkLst>
          <pc:docMk/>
          <pc:sldMk cId="3402309244" sldId="621"/>
        </pc:sldMkLst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B31D74AE-508C-4561-9C95-DF7ACC77AB13}"/>
    <pc:docChg chg="modSld">
      <pc:chgData name="Øyvind Wiig Petersen" userId="8db00c4c-acc5-4dea-8516-ccf730572e42" providerId="ADAL" clId="{B31D74AE-508C-4561-9C95-DF7ACC77AB13}" dt="2025-04-21T07:57:31.461" v="6"/>
      <pc:docMkLst>
        <pc:docMk/>
      </pc:docMkLst>
      <pc:sldChg chg="modSp mod">
        <pc:chgData name="Øyvind Wiig Petersen" userId="8db00c4c-acc5-4dea-8516-ccf730572e42" providerId="ADAL" clId="{B31D74AE-508C-4561-9C95-DF7ACC77AB13}" dt="2025-04-19T07:50:22.379" v="2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B31D74AE-508C-4561-9C95-DF7ACC77AB13}" dt="2025-04-19T07:50:22.379" v="2" actId="20577"/>
          <ac:spMkLst>
            <pc:docMk/>
            <pc:sldMk cId="725769110" sldId="575"/>
            <ac:spMk id="23" creationId="{523D22CD-5FF1-4738-9E13-2BF1FD18CE31}"/>
          </ac:spMkLst>
        </pc:spChg>
      </pc:sldChg>
      <pc:sldChg chg="modSp">
        <pc:chgData name="Øyvind Wiig Petersen" userId="8db00c4c-acc5-4dea-8516-ccf730572e42" providerId="ADAL" clId="{B31D74AE-508C-4561-9C95-DF7ACC77AB13}" dt="2025-04-21T07:57:31.461" v="6"/>
        <pc:sldMkLst>
          <pc:docMk/>
          <pc:sldMk cId="3402309244" sldId="621"/>
        </pc:sldMkLst>
        <pc:graphicFrameChg chg="mod">
          <ac:chgData name="Øyvind Wiig Petersen" userId="8db00c4c-acc5-4dea-8516-ccf730572e42" providerId="ADAL" clId="{B31D74AE-508C-4561-9C95-DF7ACC77AB13}" dt="2025-04-21T07:57:31.461" v="6"/>
          <ac:graphicFrameMkLst>
            <pc:docMk/>
            <pc:sldMk cId="3402309244" sldId="621"/>
            <ac:graphicFrameMk id="6" creationId="{A94AD0DE-623F-0255-6A80-DDC210D4DFED}"/>
          </ac:graphicFrameMkLst>
        </pc:graphicFrameChg>
      </pc:sldChg>
    </pc:docChg>
  </pc:docChgLst>
  <pc:docChgLst>
    <pc:chgData name="Øyvind Wiig Petersen" userId="8db00c4c-acc5-4dea-8516-ccf730572e42" providerId="ADAL" clId="{6A114068-6040-4243-8037-4A82180F7CAD}"/>
    <pc:docChg chg="undo custSel addSld delSld modSld sldOrd">
      <pc:chgData name="Øyvind Wiig Petersen" userId="8db00c4c-acc5-4dea-8516-ccf730572e42" providerId="ADAL" clId="{6A114068-6040-4243-8037-4A82180F7CAD}" dt="2024-04-02T13:01:06.030" v="269" actId="1076"/>
      <pc:docMkLst>
        <pc:docMk/>
      </pc:docMkLst>
      <pc:sldChg chg="modSp mod">
        <pc:chgData name="Øyvind Wiig Petersen" userId="8db00c4c-acc5-4dea-8516-ccf730572e42" providerId="ADAL" clId="{6A114068-6040-4243-8037-4A82180F7CAD}" dt="2024-03-24T09:57:18.906" v="34" actId="5793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6A114068-6040-4243-8037-4A82180F7CAD}" dt="2024-03-24T09:57:40.717" v="41" actId="5793"/>
        <pc:sldMkLst>
          <pc:docMk/>
          <pc:sldMk cId="3155278157" sldId="574"/>
        </pc:sldMkLst>
      </pc:sldChg>
      <pc:sldChg chg="modSp mod">
        <pc:chgData name="Øyvind Wiig Petersen" userId="8db00c4c-acc5-4dea-8516-ccf730572e42" providerId="ADAL" clId="{6A114068-6040-4243-8037-4A82180F7CAD}" dt="2024-03-24T09:58:44.406" v="64" actId="1036"/>
        <pc:sldMkLst>
          <pc:docMk/>
          <pc:sldMk cId="1487145819" sldId="577"/>
        </pc:sldMkLst>
      </pc:sldChg>
      <pc:sldChg chg="delSp modSp mod">
        <pc:chgData name="Øyvind Wiig Petersen" userId="8db00c4c-acc5-4dea-8516-ccf730572e42" providerId="ADAL" clId="{6A114068-6040-4243-8037-4A82180F7CAD}" dt="2024-03-24T09:58:04.830" v="45" actId="478"/>
        <pc:sldMkLst>
          <pc:docMk/>
          <pc:sldMk cId="2392343102" sldId="579"/>
        </pc:sldMkLst>
      </pc:sldChg>
      <pc:sldChg chg="modSp mod">
        <pc:chgData name="Øyvind Wiig Petersen" userId="8db00c4c-acc5-4dea-8516-ccf730572e42" providerId="ADAL" clId="{6A114068-6040-4243-8037-4A82180F7CAD}" dt="2024-04-02T12:58:00.849" v="267" actId="21"/>
        <pc:sldMkLst>
          <pc:docMk/>
          <pc:sldMk cId="2641580211" sldId="612"/>
        </pc:sldMkLst>
      </pc:sldChg>
      <pc:sldChg chg="modSp mod">
        <pc:chgData name="Øyvind Wiig Petersen" userId="8db00c4c-acc5-4dea-8516-ccf730572e42" providerId="ADAL" clId="{6A114068-6040-4243-8037-4A82180F7CAD}" dt="2024-03-24T09:59:40.169" v="138" actId="1036"/>
        <pc:sldMkLst>
          <pc:docMk/>
          <pc:sldMk cId="820026693" sldId="613"/>
        </pc:sldMkLst>
      </pc:sldChg>
      <pc:sldChg chg="modSp mod">
        <pc:chgData name="Øyvind Wiig Petersen" userId="8db00c4c-acc5-4dea-8516-ccf730572e42" providerId="ADAL" clId="{6A114068-6040-4243-8037-4A82180F7CAD}" dt="2024-04-02T13:00:41.661" v="268" actId="1076"/>
        <pc:sldMkLst>
          <pc:docMk/>
          <pc:sldMk cId="531684205" sldId="614"/>
        </pc:sldMkLst>
      </pc:sldChg>
      <pc:sldChg chg="modSp mod">
        <pc:chgData name="Øyvind Wiig Petersen" userId="8db00c4c-acc5-4dea-8516-ccf730572e42" providerId="ADAL" clId="{6A114068-6040-4243-8037-4A82180F7CAD}" dt="2024-03-24T10:01:16.208" v="201" actId="167"/>
        <pc:sldMkLst>
          <pc:docMk/>
          <pc:sldMk cId="1861433934" sldId="615"/>
        </pc:sldMkLst>
      </pc:sldChg>
      <pc:sldChg chg="modSp mod">
        <pc:chgData name="Øyvind Wiig Petersen" userId="8db00c4c-acc5-4dea-8516-ccf730572e42" providerId="ADAL" clId="{6A114068-6040-4243-8037-4A82180F7CAD}" dt="2024-03-24T10:00:16.926" v="181"/>
        <pc:sldMkLst>
          <pc:docMk/>
          <pc:sldMk cId="869930188" sldId="616"/>
        </pc:sldMkLst>
      </pc:sldChg>
      <pc:sldChg chg="modSp add mod ord">
        <pc:chgData name="Øyvind Wiig Petersen" userId="8db00c4c-acc5-4dea-8516-ccf730572e42" providerId="ADAL" clId="{6A114068-6040-4243-8037-4A82180F7CAD}" dt="2024-03-24T09:56:49.902" v="30"/>
        <pc:sldMkLst>
          <pc:docMk/>
          <pc:sldMk cId="1834186742" sldId="618"/>
        </pc:sldMkLst>
      </pc:sldChg>
      <pc:sldChg chg="del">
        <pc:chgData name="Øyvind Wiig Petersen" userId="8db00c4c-acc5-4dea-8516-ccf730572e42" providerId="ADAL" clId="{6A114068-6040-4243-8037-4A82180F7CAD}" dt="2024-03-24T09:56:53.343" v="31" actId="2696"/>
        <pc:sldMkLst>
          <pc:docMk/>
          <pc:sldMk cId="3122996818" sldId="619"/>
        </pc:sldMkLst>
      </pc:sldChg>
      <pc:sldChg chg="del">
        <pc:chgData name="Øyvind Wiig Petersen" userId="8db00c4c-acc5-4dea-8516-ccf730572e42" providerId="ADAL" clId="{6A114068-6040-4243-8037-4A82180F7CAD}" dt="2024-03-12T19:04:10.424" v="0" actId="2696"/>
        <pc:sldMkLst>
          <pc:docMk/>
          <pc:sldMk cId="2126357600" sldId="620"/>
        </pc:sldMkLst>
      </pc:sldChg>
      <pc:sldChg chg="modSp mod">
        <pc:chgData name="Øyvind Wiig Petersen" userId="8db00c4c-acc5-4dea-8516-ccf730572e42" providerId="ADAL" clId="{6A114068-6040-4243-8037-4A82180F7CAD}" dt="2024-04-02T13:01:06.030" v="269" actId="1076"/>
        <pc:sldMkLst>
          <pc:docMk/>
          <pc:sldMk cId="3402309244" sldId="621"/>
        </pc:sldMkLst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</pc:sldChg>
    </pc:docChg>
  </pc:docChgLst>
  <pc:docChgLst>
    <pc:chgData name="Øyvind Wiig Petersen" userId="8db00c4c-acc5-4dea-8516-ccf730572e42" providerId="ADAL" clId="{85FB1747-BFC5-476B-AB85-44AD0222CA47}"/>
    <pc:docChg chg="modSld">
      <pc:chgData name="Øyvind Wiig Petersen" userId="8db00c4c-acc5-4dea-8516-ccf730572e42" providerId="ADAL" clId="{85FB1747-BFC5-476B-AB85-44AD0222CA47}" dt="2023-06-06T09:12:44.755" v="0"/>
      <pc:docMkLst>
        <pc:docMk/>
      </pc:docMkLst>
      <pc:sldChg chg="addSp modSp">
        <pc:chgData name="Øyvind Wiig Petersen" userId="8db00c4c-acc5-4dea-8516-ccf730572e42" providerId="ADAL" clId="{85FB1747-BFC5-476B-AB85-44AD0222CA47}" dt="2023-06-06T09:12:44.755" v="0"/>
        <pc:sldMkLst>
          <pc:docMk/>
          <pc:sldMk cId="2392343102" sldId="579"/>
        </pc:sldMkLst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4/2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1.04.202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jp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 notes of system formulation of LFMs, augmentation, and discretiz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445" y="2888939"/>
            <a:ext cx="3526743" cy="3526743"/>
          </a:xfrm>
          <a:prstGeom prst="rect">
            <a:avLst/>
          </a:prstGeom>
        </p:spPr>
      </p:pic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2888940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452717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 marL="0" indent="0">
              <a:lnSpc>
                <a:spcPct val="150000"/>
              </a:lnSpc>
              <a:buNone/>
            </a:pPr>
            <a:endParaRPr lang="nb-NO" dirty="0"/>
          </a:p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ratio=1.00, 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490"/>
              </p:ext>
            </p:extLst>
          </p:nvPr>
        </p:nvGraphicFramePr>
        <p:xfrm>
          <a:off x="1176626" y="4030098"/>
          <a:ext cx="316972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26" y="4030098"/>
                        <a:ext cx="316972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0752"/>
              </p:ext>
            </p:extLst>
          </p:nvPr>
        </p:nvGraphicFramePr>
        <p:xfrm>
          <a:off x="1163643" y="1853442"/>
          <a:ext cx="355564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43" y="1853442"/>
                        <a:ext cx="355564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88788"/>
              </p:ext>
            </p:extLst>
          </p:nvPr>
        </p:nvGraphicFramePr>
        <p:xfrm>
          <a:off x="1187351" y="2988564"/>
          <a:ext cx="37388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351" y="2988564"/>
                        <a:ext cx="37388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392144" y="1356185"/>
            <a:ext cx="3905733" cy="78225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s this correct reference)?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A9C77B7-9D9A-0EA0-04DB-2E7D1ACE1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/>
              <a:t>transform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4449B5-B006-5A23-FADC-F4CDF9D37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44189"/>
              </p:ext>
            </p:extLst>
          </p:nvPr>
        </p:nvGraphicFramePr>
        <p:xfrm>
          <a:off x="874713" y="1327469"/>
          <a:ext cx="61579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393480" progId="Equation.DSMT4">
                  <p:embed/>
                </p:oleObj>
              </mc:Choice>
              <mc:Fallback>
                <p:oleObj name="Equation" r:id="rId2" imgW="3848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4449B5-B006-5A23-FADC-F4CDF9D37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327469"/>
                        <a:ext cx="61579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4375AA-82C1-BD10-F8FE-D861E5AF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37251"/>
              </p:ext>
            </p:extLst>
          </p:nvPr>
        </p:nvGraphicFramePr>
        <p:xfrm>
          <a:off x="856943" y="2495298"/>
          <a:ext cx="7010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0880" imgH="863280" progId="Equation.DSMT4">
                  <p:embed/>
                </p:oleObj>
              </mc:Choice>
              <mc:Fallback>
                <p:oleObj name="Equation" r:id="rId4" imgW="45208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4375AA-82C1-BD10-F8FE-D861E5AF0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943" y="2495298"/>
                        <a:ext cx="701040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4AD0DE-623F-0255-6A80-DDC210D4D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55247"/>
              </p:ext>
            </p:extLst>
          </p:nvPr>
        </p:nvGraphicFramePr>
        <p:xfrm>
          <a:off x="874713" y="4257377"/>
          <a:ext cx="93091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2040" imgH="812520" progId="Equation.DSMT4">
                  <p:embed/>
                </p:oleObj>
              </mc:Choice>
              <mc:Fallback>
                <p:oleObj name="Equation" r:id="rId6" imgW="57020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4AD0DE-623F-0255-6A80-DDC210D4D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4257377"/>
                        <a:ext cx="93091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09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</a:t>
            </a:r>
            <a:r>
              <a:rPr 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199</a:t>
            </a:r>
            <a:endParaRPr 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model: linear system subject to wind loads p(t) and (possibly)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50"/>
              </p:ext>
            </p:extLst>
          </p:nvPr>
        </p:nvGraphicFramePr>
        <p:xfrm>
          <a:off x="1163452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52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44451"/>
              </p:ext>
            </p:extLst>
          </p:nvPr>
        </p:nvGraphicFramePr>
        <p:xfrm>
          <a:off x="1163452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452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17611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2" y="3487507"/>
            <a:ext cx="808105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Next: covariance matrices for the two noise terms in discrete tim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Discrete time solution:</a:t>
            </a:r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68961"/>
              </p:ext>
            </p:extLst>
          </p:nvPr>
        </p:nvGraphicFramePr>
        <p:xfrm>
          <a:off x="875146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146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89237"/>
              </p:ext>
            </p:extLst>
          </p:nvPr>
        </p:nvGraphicFramePr>
        <p:xfrm>
          <a:off x="875146" y="2863092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146" y="2863092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235691-4FDB-3332-751E-315E4920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633"/>
              </p:ext>
            </p:extLst>
          </p:nvPr>
        </p:nvGraphicFramePr>
        <p:xfrm>
          <a:off x="4655840" y="5129362"/>
          <a:ext cx="1198656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235691-4FDB-3332-751E-315E4920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40" y="5129362"/>
                        <a:ext cx="1198656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564103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542326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nb-NO" dirty="0"/>
              <a:t>The white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69992"/>
              </p:ext>
            </p:extLst>
          </p:nvPr>
        </p:nvGraphicFramePr>
        <p:xfrm>
          <a:off x="2074863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93307"/>
              </p:ext>
            </p:extLst>
          </p:nvPr>
        </p:nvGraphicFramePr>
        <p:xfrm>
          <a:off x="6359525" y="5681496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681496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3036226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3035175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9594161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06602"/>
              </p:ext>
            </p:extLst>
          </p:nvPr>
        </p:nvGraphicFramePr>
        <p:xfrm>
          <a:off x="874717" y="2925263"/>
          <a:ext cx="506721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7" y="2925263"/>
                        <a:ext cx="506721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72976"/>
              </p:ext>
            </p:extLst>
          </p:nvPr>
        </p:nvGraphicFramePr>
        <p:xfrm>
          <a:off x="884242" y="3765968"/>
          <a:ext cx="8072064" cy="103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736560" progId="Equation.DSMT4">
                  <p:embed/>
                </p:oleObj>
              </mc:Choice>
              <mc:Fallback>
                <p:oleObj name="Equation" r:id="rId4" imgW="57657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42" y="3765968"/>
                        <a:ext cx="8072064" cy="103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10917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17543"/>
              </p:ext>
            </p:extLst>
          </p:nvPr>
        </p:nvGraphicFramePr>
        <p:xfrm>
          <a:off x="884816" y="4788056"/>
          <a:ext cx="4622688" cy="145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1041120" progId="Equation.DSMT4">
                  <p:embed/>
                </p:oleObj>
              </mc:Choice>
              <mc:Fallback>
                <p:oleObj name="Equation" r:id="rId6" imgW="33019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816" y="4788056"/>
                        <a:ext cx="4622688" cy="145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45231"/>
              </p:ext>
            </p:extLst>
          </p:nvPr>
        </p:nvGraphicFramePr>
        <p:xfrm>
          <a:off x="803282" y="1281117"/>
          <a:ext cx="5298048" cy="135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965160" progId="Equation.DSMT4">
                  <p:embed/>
                </p:oleObj>
              </mc:Choice>
              <mc:Fallback>
                <p:oleObj name="Equation" r:id="rId3" imgW="37843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82" y="1281117"/>
                        <a:ext cx="5298048" cy="135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6319"/>
              </p:ext>
            </p:extLst>
          </p:nvPr>
        </p:nvGraphicFramePr>
        <p:xfrm>
          <a:off x="881782" y="2876474"/>
          <a:ext cx="444477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782" y="2876474"/>
                        <a:ext cx="4444776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01993"/>
              </p:ext>
            </p:extLst>
          </p:nvPr>
        </p:nvGraphicFramePr>
        <p:xfrm>
          <a:off x="874713" y="4151930"/>
          <a:ext cx="7780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698400" progId="Equation.DSMT4">
                  <p:embed/>
                </p:oleObj>
              </mc:Choice>
              <mc:Fallback>
                <p:oleObj name="Equation" r:id="rId7" imgW="4863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51930"/>
                        <a:ext cx="7780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11377278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contributions are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mmary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28</Words>
  <Application>Microsoft Office PowerPoint</Application>
  <PresentationFormat>Widescreen</PresentationFormat>
  <Paragraphs>55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Arial</vt:lpstr>
      <vt:lpstr>Wingdings</vt:lpstr>
      <vt:lpstr>Office-tema</vt:lpstr>
      <vt:lpstr>Equation</vt:lpstr>
      <vt:lpstr>MathType 7.0 Equation</vt:lpstr>
      <vt:lpstr>Some notes of system formulation of LFMs, augmentation, and discretiz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  <vt:lpstr>Covariance transform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5-04-21T07:5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